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59" r:id="rId4"/>
    <p:sldId id="260" r:id="rId5"/>
    <p:sldId id="261" r:id="rId6"/>
    <p:sldId id="264" r:id="rId7"/>
    <p:sldId id="265" r:id="rId8"/>
    <p:sldId id="262" r:id="rId9"/>
    <p:sldId id="281" r:id="rId10"/>
    <p:sldId id="267" r:id="rId11"/>
    <p:sldId id="268" r:id="rId12"/>
    <p:sldId id="269" r:id="rId13"/>
    <p:sldId id="270" r:id="rId14"/>
    <p:sldId id="271" r:id="rId15"/>
    <p:sldId id="284" r:id="rId16"/>
    <p:sldId id="273" r:id="rId17"/>
    <p:sldId id="285" r:id="rId18"/>
    <p:sldId id="275" r:id="rId19"/>
    <p:sldId id="274" r:id="rId20"/>
    <p:sldId id="287" r:id="rId21"/>
    <p:sldId id="276" r:id="rId22"/>
    <p:sldId id="277" r:id="rId23"/>
    <p:sldId id="278" r:id="rId24"/>
    <p:sldId id="279" r:id="rId25"/>
    <p:sldId id="280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5" autoAdjust="0"/>
    <p:restoredTop sz="94660"/>
  </p:normalViewPr>
  <p:slideViewPr>
    <p:cSldViewPr snapToGrid="0">
      <p:cViewPr varScale="1">
        <p:scale>
          <a:sx n="85" d="100"/>
          <a:sy n="85" d="100"/>
        </p:scale>
        <p:origin x="9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7B5760-AFFE-493A-86E9-9D341690585A}" type="datetimeFigureOut">
              <a:rPr lang="vi-VN" smtClean="0"/>
              <a:t>18/08/2022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A920C1-2316-412E-89C8-F2B26141E0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2260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677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905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863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0251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500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 smtClean="0"/>
              <a:t>Bấm để chỉnh sửa kiểu phụ đề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Ảnh Toàn cảnh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êu đề và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ích dẫn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anh Thiế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ộ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ột Hình 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 smtClean="0"/>
              <a:t>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8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Chỉnh sửa kiểu văn bản của Bản cái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8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5" Type="http://schemas.openxmlformats.org/officeDocument/2006/relationships/image" Target="NUL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video" Target="../media/media1.mp4"/><Relationship Id="rId7" Type="http://schemas.openxmlformats.org/officeDocument/2006/relationships/image" Target="../media/image41.jpg"/><Relationship Id="rId2" Type="http://schemas.microsoft.com/office/2007/relationships/media" Target="../media/media1.mp4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png"/><Relationship Id="rId18" Type="http://schemas.openxmlformats.org/officeDocument/2006/relationships/image" Target="../media/image57.png"/><Relationship Id="rId26" Type="http://schemas.openxmlformats.org/officeDocument/2006/relationships/slide" Target="slide16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0.png"/><Relationship Id="rId7" Type="http://schemas.openxmlformats.org/officeDocument/2006/relationships/image" Target="../media/image47.gif"/><Relationship Id="rId12" Type="http://schemas.openxmlformats.org/officeDocument/2006/relationships/image" Target="../media/image51.gif"/><Relationship Id="rId17" Type="http://schemas.openxmlformats.org/officeDocument/2006/relationships/image" Target="../media/image56.png"/><Relationship Id="rId25" Type="http://schemas.openxmlformats.org/officeDocument/2006/relationships/image" Target="../media/image64.gif"/><Relationship Id="rId33" Type="http://schemas.openxmlformats.org/officeDocument/2006/relationships/slide" Target="slide21.xml"/><Relationship Id="rId2" Type="http://schemas.openxmlformats.org/officeDocument/2006/relationships/audio" Target="../media/media3.wav"/><Relationship Id="rId16" Type="http://schemas.openxmlformats.org/officeDocument/2006/relationships/image" Target="../media/image55.png"/><Relationship Id="rId20" Type="http://schemas.openxmlformats.org/officeDocument/2006/relationships/image" Target="../media/image59.png"/><Relationship Id="rId29" Type="http://schemas.openxmlformats.org/officeDocument/2006/relationships/slide" Target="slide18.xml"/><Relationship Id="rId1" Type="http://schemas.microsoft.com/office/2007/relationships/media" Target="../media/media3.wav"/><Relationship Id="rId6" Type="http://schemas.openxmlformats.org/officeDocument/2006/relationships/audio" Target="../media/audio3.wav"/><Relationship Id="rId11" Type="http://schemas.openxmlformats.org/officeDocument/2006/relationships/image" Target="../media/image50.png"/><Relationship Id="rId24" Type="http://schemas.openxmlformats.org/officeDocument/2006/relationships/image" Target="../media/image63.png"/><Relationship Id="rId32" Type="http://schemas.openxmlformats.org/officeDocument/2006/relationships/image" Target="../media/image66.png"/><Relationship Id="rId5" Type="http://schemas.openxmlformats.org/officeDocument/2006/relationships/audio" Target="../media/audio2.wav"/><Relationship Id="rId15" Type="http://schemas.openxmlformats.org/officeDocument/2006/relationships/image" Target="../media/image54.png"/><Relationship Id="rId23" Type="http://schemas.openxmlformats.org/officeDocument/2006/relationships/image" Target="../media/image62.png"/><Relationship Id="rId28" Type="http://schemas.openxmlformats.org/officeDocument/2006/relationships/slide" Target="slide17.xml"/><Relationship Id="rId10" Type="http://schemas.openxmlformats.org/officeDocument/2006/relationships/image" Target="../media/image49.gif"/><Relationship Id="rId19" Type="http://schemas.openxmlformats.org/officeDocument/2006/relationships/image" Target="../media/image58.png"/><Relationship Id="rId31" Type="http://schemas.openxmlformats.org/officeDocument/2006/relationships/slide" Target="slide20.xml"/><Relationship Id="rId4" Type="http://schemas.openxmlformats.org/officeDocument/2006/relationships/audio" Target="../media/audio1.wav"/><Relationship Id="rId9" Type="http://schemas.openxmlformats.org/officeDocument/2006/relationships/slide" Target="slide13.xml"/><Relationship Id="rId14" Type="http://schemas.openxmlformats.org/officeDocument/2006/relationships/image" Target="../media/image53.gif"/><Relationship Id="rId22" Type="http://schemas.openxmlformats.org/officeDocument/2006/relationships/image" Target="../media/image61.png"/><Relationship Id="rId27" Type="http://schemas.openxmlformats.org/officeDocument/2006/relationships/image" Target="../media/image65.gif"/><Relationship Id="rId30" Type="http://schemas.openxmlformats.org/officeDocument/2006/relationships/slide" Target="slide19.xml"/><Relationship Id="rId8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slide" Target="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jpg"/><Relationship Id="rId4" Type="http://schemas.openxmlformats.org/officeDocument/2006/relationships/image" Target="../media/image69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2.png"/><Relationship Id="rId5" Type="http://schemas.openxmlformats.org/officeDocument/2006/relationships/image" Target="../media/image71.jpg"/><Relationship Id="rId4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NULL"/><Relationship Id="rId7" Type="http://schemas.openxmlformats.org/officeDocument/2006/relationships/image" Target="../media/image14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NULL"/><Relationship Id="rId10" Type="http://schemas.openxmlformats.org/officeDocument/2006/relationships/image" Target="../media/image77.PNG"/><Relationship Id="rId4" Type="http://schemas.openxmlformats.org/officeDocument/2006/relationships/image" Target="../media/image75.png"/><Relationship Id="rId9" Type="http://schemas.openxmlformats.org/officeDocument/2006/relationships/image" Target="../media/image7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NUL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7.png"/><Relationship Id="rId3" Type="http://schemas.openxmlformats.org/officeDocument/2006/relationships/image" Target="../media/image18.png"/><Relationship Id="rId7" Type="http://schemas.openxmlformats.org/officeDocument/2006/relationships/image" Target="../media/image25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3.png"/><Relationship Id="rId5" Type="http://schemas.openxmlformats.org/officeDocument/2006/relationships/image" Target="../media/image20.png"/><Relationship Id="rId10" Type="http://schemas.openxmlformats.org/officeDocument/2006/relationships/image" Target="../media/image21.png"/><Relationship Id="rId4" Type="http://schemas.openxmlformats.org/officeDocument/2006/relationships/image" Target="../media/image19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65126" y="1835419"/>
            <a:ext cx="8741191" cy="97679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378272" y="3282181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3721" y="3652856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ù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iều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000267" y="707601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701653" y="606789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CS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ÁI SƠ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3837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44749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346504" y="1865627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52570" y="1204072"/>
            <a:ext cx="10598728" cy="256877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</a:t>
            </a:r>
            <a:r>
              <a:rPr lang="vi-VN" sz="2800" dirty="0" smtClean="0">
                <a:solidFill>
                  <a:schemeClr val="tx1"/>
                </a:solidFill>
              </a:rPr>
              <a:t>cho </a:t>
            </a:r>
            <a:r>
              <a:rPr lang="vi-VN" sz="2800" dirty="0" err="1" smtClean="0">
                <a:solidFill>
                  <a:schemeClr val="tx1"/>
                </a:solidFill>
              </a:rPr>
              <a:t>một</a:t>
            </a:r>
            <a:r>
              <a:rPr lang="vi-VN" sz="2800" dirty="0" smtClean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983304"/>
              </p:ext>
            </p:extLst>
          </p:nvPr>
        </p:nvGraphicFramePr>
        <p:xfrm>
          <a:off x="2370356" y="2815986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5F31502-F242-42EA-816A-C4CAD26B5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356" y="2815986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126" y="862020"/>
            <a:ext cx="712444" cy="661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3319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5" grpId="1" uiExpand="1" build="allAtOnce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102701" y="94841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07878"/>
              </p:ext>
            </p:extLst>
          </p:nvPr>
        </p:nvGraphicFramePr>
        <p:xfrm>
          <a:off x="2065619" y="264118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2286000" imgH="406080" progId="Equation.DSMT4">
                  <p:embed/>
                </p:oleObj>
              </mc:Choice>
              <mc:Fallback>
                <p:oleObj name="Equation" r:id="rId5" imgW="228600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7795BA5-E6E3-4FB7-AD9F-5A6DC0E43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619" y="264118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155487" y="3986473"/>
            <a:ext cx="697706" cy="721731"/>
          </a:xfrm>
          <a:prstGeom prst="rect">
            <a:avLst/>
          </a:prstGeom>
        </p:spPr>
      </p:pic>
      <p:sp>
        <p:nvSpPr>
          <p:cNvPr id="16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2065619" y="4057033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  <p:pic>
        <p:nvPicPr>
          <p:cNvPr id="3" name="1 Minute timer (Đồng hồ đếm ngược 1 phút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776058" y="286086"/>
            <a:ext cx="3122431" cy="1754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88580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591326" y="-383823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113348" y="201258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/ Trang 7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: </a:t>
            </a:r>
            <a:r>
              <a:rPr lang="en-US" sz="2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                              </a:t>
            </a:r>
            <a:r>
              <a:rPr lang="en-US" sz="2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4: </a:t>
            </a:r>
            <a:r>
              <a:rPr lang="en-US" sz="2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NHA TR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  <a:endParaRPr 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N; H; A; T; R;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689" y="2159063"/>
            <a:ext cx="9303859" cy="1454727"/>
          </a:xfrm>
          <a:prstGeom prst="rect">
            <a:avLst/>
          </a:prstGeom>
        </p:spPr>
      </p:pic>
      <p:pic>
        <p:nvPicPr>
          <p:cNvPr id="5" name="Đồng hồ đếm ngược 3 phút gây sốc 3 Minutes">
            <a:hlinkClick r:id="" action="ppaction://media"/>
          </p:cNvPr>
          <p:cNvPicPr>
            <a:picLocks noGrp="1" noChangeAspect="1"/>
          </p:cNvPicPr>
          <p:nvPr>
            <p:ph idx="4294967295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287945" y="201258"/>
            <a:ext cx="2469856" cy="138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8943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756135" y="611686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695254" y="2496280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556841" y="2724186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319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334" y="267837"/>
            <a:ext cx="2019600" cy="181764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1094550" y="2204673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9602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  <a:noFill/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6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8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9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0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1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94879" y="103257"/>
            <a:ext cx="427520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139376" y="103257"/>
            <a:ext cx="425013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2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6439" y="1996847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615377" y="2721025"/>
            <a:ext cx="738054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sp>
        <p:nvSpPr>
          <p:cNvPr id="3" name="Smiley Face 2">
            <a:hlinkClick r:id="rId33" action="ppaction://hlinksldjump"/>
          </p:cNvPr>
          <p:cNvSpPr/>
          <p:nvPr/>
        </p:nvSpPr>
        <p:spPr>
          <a:xfrm>
            <a:off x="5070087" y="5701430"/>
            <a:ext cx="2280159" cy="406654"/>
          </a:xfrm>
          <a:prstGeom prst="smileyFac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miley Face 43"/>
          <p:cNvSpPr/>
          <p:nvPr/>
        </p:nvSpPr>
        <p:spPr>
          <a:xfrm>
            <a:off x="5365376" y="1639808"/>
            <a:ext cx="1984871" cy="308673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/>
          <p:cNvSpPr/>
          <p:nvPr/>
        </p:nvSpPr>
        <p:spPr>
          <a:xfrm>
            <a:off x="432006" y="6485966"/>
            <a:ext cx="1638841" cy="331694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Heart 46"/>
          <p:cNvSpPr/>
          <p:nvPr/>
        </p:nvSpPr>
        <p:spPr>
          <a:xfrm>
            <a:off x="10168184" y="6401260"/>
            <a:ext cx="1581347" cy="385980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miley Face 10"/>
          <p:cNvSpPr/>
          <p:nvPr/>
        </p:nvSpPr>
        <p:spPr>
          <a:xfrm>
            <a:off x="1627094" y="5580977"/>
            <a:ext cx="1283441" cy="17517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Smiley Face 48"/>
          <p:cNvSpPr/>
          <p:nvPr/>
        </p:nvSpPr>
        <p:spPr>
          <a:xfrm>
            <a:off x="9250484" y="5415834"/>
            <a:ext cx="1157540" cy="165143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miley Face 51"/>
          <p:cNvSpPr/>
          <p:nvPr/>
        </p:nvSpPr>
        <p:spPr>
          <a:xfrm>
            <a:off x="8222813" y="4531181"/>
            <a:ext cx="1283441" cy="175179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Smiley Face 61"/>
          <p:cNvSpPr/>
          <p:nvPr/>
        </p:nvSpPr>
        <p:spPr>
          <a:xfrm>
            <a:off x="2699568" y="4528230"/>
            <a:ext cx="1174273" cy="2012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Smiley Face 63"/>
          <p:cNvSpPr/>
          <p:nvPr/>
        </p:nvSpPr>
        <p:spPr>
          <a:xfrm>
            <a:off x="3550024" y="3610211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Smiley Face 64"/>
          <p:cNvSpPr/>
          <p:nvPr/>
        </p:nvSpPr>
        <p:spPr>
          <a:xfrm>
            <a:off x="7841611" y="3610210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miley Face 69"/>
          <p:cNvSpPr/>
          <p:nvPr/>
        </p:nvSpPr>
        <p:spPr>
          <a:xfrm>
            <a:off x="4096420" y="2701418"/>
            <a:ext cx="973667" cy="98914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Smiley Face 70"/>
          <p:cNvSpPr/>
          <p:nvPr/>
        </p:nvSpPr>
        <p:spPr>
          <a:xfrm>
            <a:off x="7125929" y="2607897"/>
            <a:ext cx="1083437" cy="178987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7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53202" y="306092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5266" y="635460"/>
            <a:ext cx="7387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9478" y="2599791"/>
            <a:ext cx="3776388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= [1; 2; 3; 4] 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9478" y="4407177"/>
            <a:ext cx="3776389" cy="6127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1200"/>
              </a:spcAft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200" dirty="0" smtClean="0">
                <a:latin typeface="Times New Roman"/>
                <a:ea typeface="Calibri"/>
              </a:rPr>
              <a:t>A </a:t>
            </a:r>
            <a:r>
              <a:rPr lang="en-US" sz="3200" dirty="0">
                <a:latin typeface="Times New Roman"/>
                <a:ea typeface="Calibri"/>
              </a:rPr>
              <a:t>= {1; 2; 3; 4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33948" y="4407177"/>
            <a:ext cx="3726141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= 1; 2; 3; 4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3948" y="2589601"/>
            <a:ext cx="3726141" cy="58477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= (1; 2; 3; 4)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7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5814" y="5256088"/>
            <a:ext cx="1285875" cy="1285875"/>
          </a:xfrm>
          <a:prstGeom prst="rect">
            <a:avLst/>
          </a:prstGeom>
        </p:spPr>
      </p:pic>
      <p:sp>
        <p:nvSpPr>
          <p:cNvPr id="4" name="Hình Bầu dục 3"/>
          <p:cNvSpPr/>
          <p:nvPr/>
        </p:nvSpPr>
        <p:spPr>
          <a:xfrm>
            <a:off x="681444" y="4435134"/>
            <a:ext cx="767644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39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40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41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42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43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44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45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46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47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48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49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50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51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52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53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54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55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56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57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58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5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6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6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62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63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64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65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66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67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68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69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70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15457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3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4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6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7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8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9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  <p:bldP spid="4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938197" y="476640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9837" y="578309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: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TextBox 6"/>
          <p:cNvSpPr txBox="1"/>
          <p:nvPr/>
        </p:nvSpPr>
        <p:spPr>
          <a:xfrm>
            <a:off x="1096498" y="3008231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5" name="TextBox 7"/>
          <p:cNvSpPr txBox="1"/>
          <p:nvPr/>
        </p:nvSpPr>
        <p:spPr>
          <a:xfrm>
            <a:off x="1189837" y="4375700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6" name="TextBox 8"/>
          <p:cNvSpPr txBox="1"/>
          <p:nvPr/>
        </p:nvSpPr>
        <p:spPr>
          <a:xfrm>
            <a:off x="5133577" y="436895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7" name="TextBox 9"/>
          <p:cNvSpPr txBox="1"/>
          <p:nvPr/>
        </p:nvSpPr>
        <p:spPr>
          <a:xfrm>
            <a:off x="5113059" y="29604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7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18" name="Hình Bầu dục 17"/>
          <p:cNvSpPr/>
          <p:nvPr/>
        </p:nvSpPr>
        <p:spPr>
          <a:xfrm>
            <a:off x="938197" y="2999855"/>
            <a:ext cx="767644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0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1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2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3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4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25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26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27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28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29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0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1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2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3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4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35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36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37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38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39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40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41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42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4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4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4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4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4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4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49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50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51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9024975" y="393078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04627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411111" y="332965"/>
            <a:ext cx="7796683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4797" y="439949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: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55704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589958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20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23" name="Hình Bầu dục 22"/>
          <p:cNvSpPr/>
          <p:nvPr/>
        </p:nvSpPr>
        <p:spPr>
          <a:xfrm>
            <a:off x="6852356" y="2703029"/>
            <a:ext cx="767644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5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6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7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8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9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30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31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32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33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34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5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6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7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8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9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40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41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42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43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44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45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46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47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48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49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50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51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52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53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5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5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5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9759811" y="3299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62919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2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3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4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6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7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8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9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478845" y="633223"/>
            <a:ext cx="7186690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06034" y="782904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: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3" y="4481650"/>
            <a:ext cx="408010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37710" y="4436910"/>
            <a:ext cx="41890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468" y="3317095"/>
            <a:ext cx="4236288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408698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20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23" name="Hình Bầu dục 22"/>
          <p:cNvSpPr/>
          <p:nvPr/>
        </p:nvSpPr>
        <p:spPr>
          <a:xfrm>
            <a:off x="6694312" y="4450872"/>
            <a:ext cx="767644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5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6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7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8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9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30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31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32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33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34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5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6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7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8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9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40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41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42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43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44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45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46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47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48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49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50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51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52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53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5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5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5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9292724" y="37050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09524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2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3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4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3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5861" y="1231311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8676" y="1217370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3240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412331" y="628144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19346" y="795927"/>
            <a:ext cx="67037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: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lớn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ỏ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1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6"/>
          <p:cNvSpPr txBox="1"/>
          <p:nvPr/>
        </p:nvSpPr>
        <p:spPr>
          <a:xfrm>
            <a:off x="1257301" y="3215785"/>
            <a:ext cx="3788977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lang="en-US" sz="2800" dirty="0" smtClean="0">
                <a:latin typeface="Times New Roman"/>
                <a:ea typeface="Calibri"/>
              </a:rPr>
              <a:t>A </a:t>
            </a:r>
            <a:r>
              <a:rPr lang="en-US" sz="2800" dirty="0">
                <a:latin typeface="Times New Roman"/>
                <a:ea typeface="Calibri"/>
              </a:rPr>
              <a:t>= {6; 7; 8; 9}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7"/>
          <p:cNvSpPr txBox="1"/>
          <p:nvPr/>
        </p:nvSpPr>
        <p:spPr>
          <a:xfrm>
            <a:off x="1286982" y="4435134"/>
            <a:ext cx="3759297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defTabSz="91440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= {6; 7; 8; 9; 10}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8"/>
          <p:cNvSpPr txBox="1"/>
          <p:nvPr/>
        </p:nvSpPr>
        <p:spPr>
          <a:xfrm>
            <a:off x="6823295" y="4490179"/>
            <a:ext cx="339963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= {6; 7; 8}</a:t>
            </a:r>
            <a:endParaRPr lang="vi-VN" sz="28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9"/>
          <p:cNvSpPr txBox="1"/>
          <p:nvPr/>
        </p:nvSpPr>
        <p:spPr>
          <a:xfrm>
            <a:off x="6823295" y="3215785"/>
            <a:ext cx="3399631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= {5; 6; 7; 8; 9}</a:t>
            </a:r>
            <a:endParaRPr lang="vi-VN" sz="28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18" name="Hình Bầu dục 17"/>
          <p:cNvSpPr/>
          <p:nvPr/>
        </p:nvSpPr>
        <p:spPr>
          <a:xfrm>
            <a:off x="1051702" y="3185007"/>
            <a:ext cx="767644" cy="5847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0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1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2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3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4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25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26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27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28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29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0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1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2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3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4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35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36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37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38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39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40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41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42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4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4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4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4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4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4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49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50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51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9284619" y="415656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91237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68" y="324374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68" y="167697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68" y="312727"/>
            <a:ext cx="11080376" cy="6019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421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1" y="163960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285044" y="2369187"/>
            <a:ext cx="5998527" cy="181588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510" y="391070"/>
            <a:ext cx="5092480" cy="4263046"/>
          </a:xfrm>
          <a:prstGeom prst="rect">
            <a:avLst/>
          </a:prstGeom>
        </p:spPr>
      </p:pic>
      <p:sp useBgFill="1">
        <p:nvSpPr>
          <p:cNvPr id="9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64646" y="4392506"/>
            <a:ext cx="5918926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56" y="391070"/>
            <a:ext cx="2667000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Đồng hồ đếm ngược 3 phút gây sốc 3 Minutes">
            <a:hlinkClick r:id="" action="ppaction://media"/>
          </p:cNvPr>
          <p:cNvPicPr>
            <a:picLocks noGrp="1" noChangeAspect="1"/>
          </p:cNvPicPr>
          <p:nvPr>
            <p:ph idx="4294967295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745884" y="524067"/>
            <a:ext cx="2469856" cy="138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1971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11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000319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577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4818" y="1107455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rgbClr val="FF0000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rgbClr val="FF0000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rgbClr val="FF0000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rgbClr val="FF0000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rgbClr val="FF0000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rgbClr val="FF0000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366666" y="3759873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1040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OẠT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ĐỘNG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21877441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4148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00622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352565" y="1882176"/>
            <a:ext cx="4305457" cy="2367281"/>
          </a:xfrm>
        </p:spPr>
        <p:txBody>
          <a:bodyPr>
            <a:normAutofit fontScale="92500" lnSpcReduction="20000"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8248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3200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1241273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9BC8E20-838B-4916-9E76-0694F51E33E6}"/>
              </a:ext>
            </a:extLst>
          </p:cNvPr>
          <p:cNvSpPr txBox="1"/>
          <p:nvPr/>
        </p:nvSpPr>
        <p:spPr>
          <a:xfrm>
            <a:off x="3837530" y="80868"/>
            <a:ext cx="4591049" cy="609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0">
            <a:extLst>
              <a:ext uri="{FF2B5EF4-FFF2-40B4-BE49-F238E27FC236}">
                <a16:creationId xmlns:a16="http://schemas.microsoft.com/office/drawing/2014/main" id="{A6E6039C-53DD-416A-9FB2-15D08AB638AE}"/>
              </a:ext>
            </a:extLst>
          </p:cNvPr>
          <p:cNvSpPr/>
          <p:nvPr/>
        </p:nvSpPr>
        <p:spPr>
          <a:xfrm>
            <a:off x="3209255" y="1835849"/>
            <a:ext cx="27878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</a:t>
            </a:r>
            <a:r>
              <a:rPr lang="nl-NL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 </a:t>
            </a:r>
            <a:r>
              <a:rPr lang="nl-NL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ững cái bàn trong lớp học</a:t>
            </a:r>
            <a:endParaRPr lang="en-US" sz="24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F892C87C-77C1-4A47-8173-2C4D1FA30ADB}"/>
              </a:ext>
            </a:extLst>
          </p:cNvPr>
          <p:cNvSpPr/>
          <p:nvPr/>
        </p:nvSpPr>
        <p:spPr>
          <a:xfrm>
            <a:off x="9848307" y="1651181"/>
            <a:ext cx="22394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</a:t>
            </a:r>
            <a:r>
              <a:rPr lang="nl-NL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 </a:t>
            </a:r>
            <a:r>
              <a:rPr lang="nl-NL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 cây trong sân trường.</a:t>
            </a:r>
            <a:endParaRPr lang="en-US" sz="24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Rectangle 34">
            <a:extLst>
              <a:ext uri="{FF2B5EF4-FFF2-40B4-BE49-F238E27FC236}">
                <a16:creationId xmlns:a16="http://schemas.microsoft.com/office/drawing/2014/main" id="{E8CB44CC-39E7-4971-89C8-2C76DBE72770}"/>
              </a:ext>
            </a:extLst>
          </p:cNvPr>
          <p:cNvSpPr/>
          <p:nvPr/>
        </p:nvSpPr>
        <p:spPr>
          <a:xfrm>
            <a:off x="10000848" y="4758786"/>
            <a:ext cx="2040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</a:t>
            </a:r>
            <a:r>
              <a:rPr lang="nl-NL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 </a:t>
            </a:r>
            <a:r>
              <a:rPr lang="nl-NL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 sinh lớp </a:t>
            </a:r>
            <a:r>
              <a:rPr lang="nl-NL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35">
            <a:extLst>
              <a:ext uri="{FF2B5EF4-FFF2-40B4-BE49-F238E27FC236}">
                <a16:creationId xmlns:a16="http://schemas.microsoft.com/office/drawing/2014/main" id="{4FA72E2D-F8FD-4251-B3DF-ED42C15616BB}"/>
              </a:ext>
            </a:extLst>
          </p:cNvPr>
          <p:cNvSpPr/>
          <p:nvPr/>
        </p:nvSpPr>
        <p:spPr>
          <a:xfrm>
            <a:off x="3349003" y="4808268"/>
            <a:ext cx="31953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tự nhiên nhỏ hơn 4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36" descr="Địa chỉ thanh lý bàn học cũ tại Hà Nội">
            <a:extLst>
              <a:ext uri="{FF2B5EF4-FFF2-40B4-BE49-F238E27FC236}">
                <a16:creationId xmlns:a16="http://schemas.microsoft.com/office/drawing/2014/main" id="{311C145A-20C1-4F99-8A5B-F8AC849948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"/>
          <a:stretch>
            <a:fillRect/>
          </a:stretch>
        </p:blipFill>
        <p:spPr bwMode="auto">
          <a:xfrm>
            <a:off x="305415" y="1113430"/>
            <a:ext cx="2752376" cy="1867836"/>
          </a:xfrm>
          <a:custGeom>
            <a:avLst/>
            <a:gdLst>
              <a:gd name="connsiteX0" fmla="*/ 0 w 2293647"/>
              <a:gd name="connsiteY0" fmla="*/ 0 h 1556530"/>
              <a:gd name="connsiteX1" fmla="*/ 2072259 w 2293647"/>
              <a:gd name="connsiteY1" fmla="*/ 0 h 1556530"/>
              <a:gd name="connsiteX2" fmla="*/ 2293647 w 2293647"/>
              <a:gd name="connsiteY2" fmla="*/ 221388 h 1556530"/>
              <a:gd name="connsiteX3" fmla="*/ 2293647 w 2293647"/>
              <a:gd name="connsiteY3" fmla="*/ 1556530 h 1556530"/>
              <a:gd name="connsiteX4" fmla="*/ 250919 w 2293647"/>
              <a:gd name="connsiteY4" fmla="*/ 1556530 h 1556530"/>
              <a:gd name="connsiteX5" fmla="*/ 0 w 2293647"/>
              <a:gd name="connsiteY5" fmla="*/ 1305611 h 1556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93647" h="1556530">
                <a:moveTo>
                  <a:pt x="0" y="0"/>
                </a:moveTo>
                <a:lnTo>
                  <a:pt x="2072259" y="0"/>
                </a:lnTo>
                <a:lnTo>
                  <a:pt x="2293647" y="221388"/>
                </a:lnTo>
                <a:lnTo>
                  <a:pt x="2293647" y="1556530"/>
                </a:lnTo>
                <a:lnTo>
                  <a:pt x="250919" y="1556530"/>
                </a:lnTo>
                <a:lnTo>
                  <a:pt x="0" y="1305611"/>
                </a:lnTo>
                <a:close/>
              </a:path>
            </a:pathLst>
          </a:custGeom>
          <a:noFill/>
          <a:ln w="25400">
            <a:solidFill>
              <a:srgbClr val="DA98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37" descr="Vector Cây - Vector tree 1 - Chiều Thứ Bảy">
            <a:extLst>
              <a:ext uri="{FF2B5EF4-FFF2-40B4-BE49-F238E27FC236}">
                <a16:creationId xmlns:a16="http://schemas.microsoft.com/office/drawing/2014/main" id="{BC00EE0E-5FEF-4465-B388-29633BCDA6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82" r="11324" b="12921"/>
          <a:stretch>
            <a:fillRect/>
          </a:stretch>
        </p:blipFill>
        <p:spPr bwMode="auto">
          <a:xfrm>
            <a:off x="6856311" y="1297758"/>
            <a:ext cx="2991996" cy="1907177"/>
          </a:xfrm>
          <a:custGeom>
            <a:avLst/>
            <a:gdLst>
              <a:gd name="connsiteX0" fmla="*/ 0 w 2314787"/>
              <a:gd name="connsiteY0" fmla="*/ 0 h 1475506"/>
              <a:gd name="connsiteX1" fmla="*/ 2078809 w 2314787"/>
              <a:gd name="connsiteY1" fmla="*/ 0 h 1475506"/>
              <a:gd name="connsiteX2" fmla="*/ 2314787 w 2314787"/>
              <a:gd name="connsiteY2" fmla="*/ 235978 h 1475506"/>
              <a:gd name="connsiteX3" fmla="*/ 2314787 w 2314787"/>
              <a:gd name="connsiteY3" fmla="*/ 1475506 h 1475506"/>
              <a:gd name="connsiteX4" fmla="*/ 225008 w 2314787"/>
              <a:gd name="connsiteY4" fmla="*/ 1475506 h 1475506"/>
              <a:gd name="connsiteX5" fmla="*/ 0 w 2314787"/>
              <a:gd name="connsiteY5" fmla="*/ 1250498 h 1475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4787" h="1475506">
                <a:moveTo>
                  <a:pt x="0" y="0"/>
                </a:moveTo>
                <a:lnTo>
                  <a:pt x="2078809" y="0"/>
                </a:lnTo>
                <a:lnTo>
                  <a:pt x="2314787" y="235978"/>
                </a:lnTo>
                <a:lnTo>
                  <a:pt x="2314787" y="1475506"/>
                </a:lnTo>
                <a:lnTo>
                  <a:pt x="225008" y="1475506"/>
                </a:lnTo>
                <a:lnTo>
                  <a:pt x="0" y="1250498"/>
                </a:lnTo>
                <a:close/>
              </a:path>
            </a:pathLst>
          </a:custGeom>
          <a:noFill/>
          <a:ln w="25400">
            <a:solidFill>
              <a:srgbClr val="DFA156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2" descr="Get Learn 123 for Kids - Microsoft Store">
            <a:extLst>
              <a:ext uri="{FF2B5EF4-FFF2-40B4-BE49-F238E27FC236}">
                <a16:creationId xmlns:a16="http://schemas.microsoft.com/office/drawing/2014/main" id="{5FC2B3BD-CEB5-4642-8328-77A89BC28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661" r="1356" b="9796"/>
          <a:stretch>
            <a:fillRect/>
          </a:stretch>
        </p:blipFill>
        <p:spPr bwMode="auto">
          <a:xfrm>
            <a:off x="378277" y="4117128"/>
            <a:ext cx="2851022" cy="1867836"/>
          </a:xfrm>
          <a:custGeom>
            <a:avLst/>
            <a:gdLst>
              <a:gd name="connsiteX0" fmla="*/ 0 w 2818757"/>
              <a:gd name="connsiteY0" fmla="*/ 0 h 1615733"/>
              <a:gd name="connsiteX1" fmla="*/ 2549463 w 2818757"/>
              <a:gd name="connsiteY1" fmla="*/ 0 h 1615733"/>
              <a:gd name="connsiteX2" fmla="*/ 2818757 w 2818757"/>
              <a:gd name="connsiteY2" fmla="*/ 269294 h 1615733"/>
              <a:gd name="connsiteX3" fmla="*/ 2818757 w 2818757"/>
              <a:gd name="connsiteY3" fmla="*/ 1615733 h 1615733"/>
              <a:gd name="connsiteX4" fmla="*/ 251936 w 2818757"/>
              <a:gd name="connsiteY4" fmla="*/ 1615733 h 1615733"/>
              <a:gd name="connsiteX5" fmla="*/ 0 w 2818757"/>
              <a:gd name="connsiteY5" fmla="*/ 1363797 h 1615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18757" h="1615733">
                <a:moveTo>
                  <a:pt x="0" y="0"/>
                </a:moveTo>
                <a:lnTo>
                  <a:pt x="2549463" y="0"/>
                </a:lnTo>
                <a:lnTo>
                  <a:pt x="2818757" y="269294"/>
                </a:lnTo>
                <a:lnTo>
                  <a:pt x="2818757" y="1615733"/>
                </a:lnTo>
                <a:lnTo>
                  <a:pt x="251936" y="1615733"/>
                </a:lnTo>
                <a:lnTo>
                  <a:pt x="0" y="1363797"/>
                </a:lnTo>
                <a:close/>
              </a:path>
            </a:pathLst>
          </a:custGeom>
          <a:noFill/>
          <a:ln w="25400">
            <a:solidFill>
              <a:srgbClr val="F0AE5C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3" descr="Download Free png Vector Discuss Learning, Recess, Table, Explain ...">
            <a:extLst>
              <a:ext uri="{FF2B5EF4-FFF2-40B4-BE49-F238E27FC236}">
                <a16:creationId xmlns:a16="http://schemas.microsoft.com/office/drawing/2014/main" id="{64767ABE-974A-4135-92DD-E49E2A4B2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50" b="19550"/>
          <a:stretch>
            <a:fillRect/>
          </a:stretch>
        </p:blipFill>
        <p:spPr bwMode="auto">
          <a:xfrm>
            <a:off x="6856311" y="4289848"/>
            <a:ext cx="3144537" cy="1867836"/>
          </a:xfrm>
          <a:custGeom>
            <a:avLst/>
            <a:gdLst>
              <a:gd name="connsiteX0" fmla="*/ 0 w 2879938"/>
              <a:gd name="connsiteY0" fmla="*/ 0 h 1756571"/>
              <a:gd name="connsiteX1" fmla="*/ 2587170 w 2879938"/>
              <a:gd name="connsiteY1" fmla="*/ 0 h 1756571"/>
              <a:gd name="connsiteX2" fmla="*/ 2879938 w 2879938"/>
              <a:gd name="connsiteY2" fmla="*/ 292768 h 1756571"/>
              <a:gd name="connsiteX3" fmla="*/ 2879938 w 2879938"/>
              <a:gd name="connsiteY3" fmla="*/ 1756571 h 1756571"/>
              <a:gd name="connsiteX4" fmla="*/ 292768 w 2879938"/>
              <a:gd name="connsiteY4" fmla="*/ 1756571 h 1756571"/>
              <a:gd name="connsiteX5" fmla="*/ 0 w 2879938"/>
              <a:gd name="connsiteY5" fmla="*/ 1463803 h 175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79938" h="1756571">
                <a:moveTo>
                  <a:pt x="0" y="0"/>
                </a:moveTo>
                <a:lnTo>
                  <a:pt x="2587170" y="0"/>
                </a:lnTo>
                <a:lnTo>
                  <a:pt x="2879938" y="292768"/>
                </a:lnTo>
                <a:lnTo>
                  <a:pt x="2879938" y="1756571"/>
                </a:lnTo>
                <a:lnTo>
                  <a:pt x="292768" y="1756571"/>
                </a:lnTo>
                <a:lnTo>
                  <a:pt x="0" y="1463803"/>
                </a:lnTo>
                <a:close/>
              </a:path>
            </a:pathLst>
          </a:custGeom>
          <a:noFill/>
          <a:ln w="25400">
            <a:solidFill>
              <a:srgbClr val="F0AE5C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5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Giọt nhỏ]]</Template>
  <TotalTime>621</TotalTime>
  <Words>1702</Words>
  <Application>Microsoft Office PowerPoint</Application>
  <PresentationFormat>Màn hình rộng</PresentationFormat>
  <Paragraphs>293</Paragraphs>
  <Slides>25</Slides>
  <Notes>5</Notes>
  <HiddenSlides>0</HiddenSlides>
  <MMClips>4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5</vt:i4>
      </vt:variant>
    </vt:vector>
  </HeadingPairs>
  <TitlesOfParts>
    <vt:vector size="35" baseType="lpstr">
      <vt:lpstr>Arial</vt:lpstr>
      <vt:lpstr>Calibri</vt:lpstr>
      <vt:lpstr>Roboto</vt:lpstr>
      <vt:lpstr>Rockwell</vt:lpstr>
      <vt:lpstr>Tahoma</vt:lpstr>
      <vt:lpstr>Times New Roman</vt:lpstr>
      <vt:lpstr>Tw Cen MT</vt:lpstr>
      <vt:lpstr>Wingdings</vt:lpstr>
      <vt:lpstr>Droplet</vt:lpstr>
      <vt:lpstr>Equation</vt:lpstr>
      <vt:lpstr>ĐẠI SỐ 6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§ 1: TẬP HỢ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Cảm ơn quý thầy cô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Admin</dc:creator>
  <cp:lastModifiedBy>Admin</cp:lastModifiedBy>
  <cp:revision>26</cp:revision>
  <dcterms:created xsi:type="dcterms:W3CDTF">2022-08-12T00:36:40Z</dcterms:created>
  <dcterms:modified xsi:type="dcterms:W3CDTF">2022-08-18T14:15:20Z</dcterms:modified>
</cp:coreProperties>
</file>